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76" r:id="rId2"/>
  </p:sldMasterIdLst>
  <p:notesMasterIdLst>
    <p:notesMasterId r:id="rId17"/>
  </p:notesMasterIdLst>
  <p:handoutMasterIdLst>
    <p:handoutMasterId r:id="rId18"/>
  </p:handoutMasterIdLst>
  <p:sldIdLst>
    <p:sldId id="276" r:id="rId3"/>
    <p:sldId id="459" r:id="rId4"/>
    <p:sldId id="392" r:id="rId5"/>
    <p:sldId id="417" r:id="rId6"/>
    <p:sldId id="418" r:id="rId7"/>
    <p:sldId id="419" r:id="rId8"/>
    <p:sldId id="432" r:id="rId9"/>
    <p:sldId id="421" r:id="rId10"/>
    <p:sldId id="461" r:id="rId11"/>
    <p:sldId id="460" r:id="rId12"/>
    <p:sldId id="462" r:id="rId13"/>
    <p:sldId id="420" r:id="rId14"/>
    <p:sldId id="424" r:id="rId15"/>
    <p:sldId id="422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153" d="100"/>
          <a:sy n="153" d="100"/>
        </p:scale>
        <p:origin x="-7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0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13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7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23581F62-E8B7-48F2-9B8D-F880FB41BDA1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01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0D9BACEC-3AFE-4D6A-95F7-22928FA1E0D4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88881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F6BE0579-943A-465D-AC8F-BB4FC82F6263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073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9ABFFDF2-8EF6-4F3E-BC91-5F16E330E069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23851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2AF49EA3-B1C2-4437-84E9-F0A2054D847B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3401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96F619E6-6DF7-40A3-ABA3-08075F9C9DE7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96442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omic Sans MS"/>
              </a:rPr>
              <a:t>lec 8M.</a:t>
            </a:r>
            <a:fld id="{EA14F88D-777A-4299-8570-DC348E624953}" type="slidenum">
              <a:rPr lang="en-US" smtClean="0">
                <a:solidFill>
                  <a:srgbClr val="000000"/>
                </a:solidFill>
                <a:latin typeface="Comic Sans MS"/>
              </a:rPr>
              <a:pPr fontAlgn="base"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Albert R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Meyer     October 24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946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28600" y="1752600"/>
            <a:ext cx="8686800" cy="2819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8800" smtClean="0"/>
              <a:t>Representing</a:t>
            </a:r>
            <a:br>
              <a:rPr lang="en-US" sz="8800" smtClean="0"/>
            </a:br>
            <a:r>
              <a:rPr lang="en-US" sz="8800" smtClean="0"/>
              <a:t>Partial Orders</a:t>
            </a:r>
            <a:endParaRPr lang="en-US" sz="8800" dirty="0">
              <a:solidFill>
                <a:srgbClr val="8F008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534" y="1447800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  <p:sp useBgFill="1">
        <p:nvSpPr>
          <p:cNvPr id="2" name="TextBox 1"/>
          <p:cNvSpPr txBox="1"/>
          <p:nvPr/>
        </p:nvSpPr>
        <p:spPr>
          <a:xfrm>
            <a:off x="2590800" y="4419600"/>
            <a:ext cx="3962400" cy="9906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FF33CC"/>
                </a:solidFill>
                <a:latin typeface="Comic Sans MS" pitchFamily="66" charset="0"/>
              </a:rPr>
              <a:t>bijection</a:t>
            </a:r>
            <a:endParaRPr lang="en-US" sz="60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3274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A0329A7B-0CDF-4474-9D5E-25E9C11592CB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11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</a:pPr>
            <a:r>
              <a:rPr lang="en-US" sz="4800" dirty="0" err="1">
                <a:solidFill>
                  <a:srgbClr val="008000"/>
                </a:solidFill>
              </a:rPr>
              <a:t>u</a:t>
            </a:r>
            <a:r>
              <a:rPr lang="en-US" sz="4800" dirty="0" err="1" smtClean="0">
                <a:solidFill>
                  <a:srgbClr val="008000"/>
                </a:solidFill>
              </a:rPr>
              <a:t>→</a:t>
            </a:r>
            <a:r>
              <a:rPr lang="en-US" sz="4800" dirty="0" err="1" smtClean="0">
                <a:solidFill>
                  <a:srgbClr val="008000"/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f</a:t>
            </a:r>
            <a:r>
              <a:rPr lang="en-US" sz="4800" dirty="0" smtClean="0">
                <a:solidFill>
                  <a:srgbClr val="0033CC"/>
                </a:solidFill>
              </a:rPr>
              <a:t>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sz="32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42799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 smtClean="0"/>
              <a:t> represented by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Theorem: </a:t>
            </a:r>
            <a:r>
              <a:rPr lang="en-US" sz="4800" i="1" dirty="0" smtClean="0"/>
              <a:t>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28036"/>
              </p:ext>
            </p:extLst>
          </p:nvPr>
        </p:nvGraphicFramePr>
        <p:xfrm>
          <a:off x="889000" y="3109912"/>
          <a:ext cx="7342188" cy="313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3" imgW="1841500" imgH="787400" progId="Equation.3">
                  <p:embed/>
                </p:oleObj>
              </mc:Choice>
              <mc:Fallback>
                <p:oleObj name="Equation" r:id="rId3" imgW="1841500" imgH="787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3109912"/>
                        <a:ext cx="7342188" cy="313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686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8M.</a:t>
            </a:r>
            <a:fld id="{68A93573-C3A1-4216-A253-FAD638233C5A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9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ll that matte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FF00FF"/>
                </a:solidFill>
                <a:latin typeface="Comic Sans MS" pitchFamily="66" charset="0"/>
              </a:rPr>
              <a:t>connections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graph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with t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ame connec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endParaRPr lang="en-US" sz="6000" i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</p:spTree>
    <p:extLst>
      <p:ext uri="{BB962C8B-B14F-4D97-AF65-F5344CB8AC3E}">
        <p14:creationId xmlns:p14="http://schemas.microsoft.com/office/powerpoint/2010/main" val="370598272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4</TotalTime>
  <Words>298</Words>
  <Application>Microsoft Macintosh PowerPoint</Application>
  <PresentationFormat>On-screen Show (4:3)</PresentationFormat>
  <Paragraphs>95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ffice Theme</vt:lpstr>
      <vt:lpstr>6.042 Lecture Template</vt:lpstr>
      <vt:lpstr>Equation</vt:lpstr>
      <vt:lpstr>Microsoft Equation</vt:lpstr>
      <vt:lpstr>PowerPoint Presentation</vt:lpstr>
      <vt:lpstr>PowerPoint Presentation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Isomorphism</vt:lpstr>
      <vt:lpstr>Isomorphism</vt:lpstr>
      <vt:lpstr>Formal Def of Graph Isomorphism</vt:lpstr>
      <vt:lpstr>p.o. represented by ⊂</vt:lpstr>
      <vt:lpstr>subsets from divides</vt:lpstr>
      <vt:lpstr>p.o. has same shape as ⊂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04</cp:revision>
  <cp:lastPrinted>2012-03-13T02:44:10Z</cp:lastPrinted>
  <dcterms:created xsi:type="dcterms:W3CDTF">2011-03-14T11:24:59Z</dcterms:created>
  <dcterms:modified xsi:type="dcterms:W3CDTF">2012-03-17T18:00:35Z</dcterms:modified>
</cp:coreProperties>
</file>